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1" d="100"/>
          <a:sy n="61" d="100"/>
        </p:scale>
        <p:origin x="8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18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42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27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19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360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63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80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827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54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52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635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9BBE7-6C95-4431-B95F-FA24F6EAA537}" type="datetimeFigureOut">
              <a:rPr lang="en-US" smtClean="0"/>
              <a:t>8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5F2CD9-0361-4FFC-B332-37D3B2EC5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348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0347"/>
              </p:ext>
            </p:extLst>
          </p:nvPr>
        </p:nvGraphicFramePr>
        <p:xfrm>
          <a:off x="1660740" y="1306312"/>
          <a:ext cx="3471433" cy="348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62578" imgH="2271881" progId="ChemDraw.Document.6.0">
                  <p:embed/>
                </p:oleObj>
              </mc:Choice>
              <mc:Fallback>
                <p:oleObj name="CS ChemDraw Drawing" r:id="rId2" imgW="2262578" imgH="22718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0740" y="1306312"/>
                        <a:ext cx="3471433" cy="3486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82096" y="2004297"/>
            <a:ext cx="218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= 3361.29 g/</a:t>
            </a:r>
            <a:r>
              <a:rPr lang="en-US" dirty="0" err="1"/>
              <a:t>mo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503595"/>
              </p:ext>
            </p:extLst>
          </p:nvPr>
        </p:nvGraphicFramePr>
        <p:xfrm>
          <a:off x="6862119" y="1386188"/>
          <a:ext cx="1828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olven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H (vol%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 (vol%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5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0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5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0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0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F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5.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75.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331255"/>
              </p:ext>
            </p:extLst>
          </p:nvPr>
        </p:nvGraphicFramePr>
        <p:xfrm>
          <a:off x="6862119" y="3649363"/>
          <a:ext cx="4267200" cy="1143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ampl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F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4.9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55027" y="957820"/>
            <a:ext cx="210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ent (v/v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55027" y="3220995"/>
            <a:ext cx="2940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ymer conc. (mg/mL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007CB8-A916-45C3-8D22-3E4B2E8CE0EB}"/>
              </a:ext>
            </a:extLst>
          </p:cNvPr>
          <p:cNvSpPr txBox="1"/>
          <p:nvPr/>
        </p:nvSpPr>
        <p:spPr>
          <a:xfrm>
            <a:off x="2840207" y="5447732"/>
            <a:ext cx="170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0.99 g/cm^3</a:t>
            </a:r>
          </a:p>
        </p:txBody>
      </p:sp>
    </p:spTree>
    <p:extLst>
      <p:ext uri="{BB962C8B-B14F-4D97-AF65-F5344CB8AC3E}">
        <p14:creationId xmlns:p14="http://schemas.microsoft.com/office/powerpoint/2010/main" val="2227152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</Words>
  <Application>Microsoft Office PowerPoint</Application>
  <PresentationFormat>Widescreen</PresentationFormat>
  <Paragraphs>67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rrett Sternhagen</dc:creator>
  <cp:lastModifiedBy>Donghui</cp:lastModifiedBy>
  <cp:revision>3</cp:revision>
  <dcterms:created xsi:type="dcterms:W3CDTF">2019-10-31T20:55:22Z</dcterms:created>
  <dcterms:modified xsi:type="dcterms:W3CDTF">2021-08-06T21:23:56Z</dcterms:modified>
</cp:coreProperties>
</file>